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5D84" w:rsidRPr="0066445C" w:rsidRDefault="0066445C" w:rsidP="00A85D84">
      <w:pPr>
        <w:pStyle w:val="NoSpacing"/>
        <w:rPr>
          <w:rFonts w:ascii="Tahoma" w:hAnsi="Tahoma" w:cs="Tahoma"/>
          <w:sz w:val="32"/>
        </w:rPr>
      </w:pPr>
      <w:r>
        <w:rPr>
          <w:rFonts w:ascii="Tahoma" w:hAnsi="Tahoma" w:cs="Tahoma"/>
          <w:sz w:val="32"/>
        </w:rPr>
        <w:t>1</w:t>
      </w:r>
      <w:r w:rsidR="00F915A8">
        <w:rPr>
          <w:rFonts w:ascii="Tahoma" w:hAnsi="Tahoma" w:cs="Tahoma"/>
          <w:sz w:val="32"/>
        </w:rPr>
        <w:t>4</w:t>
      </w:r>
      <w:r>
        <w:rPr>
          <w:rFonts w:ascii="Tahoma" w:hAnsi="Tahoma" w:cs="Tahoma"/>
          <w:sz w:val="32"/>
        </w:rPr>
        <w:t xml:space="preserve">.6 </w:t>
      </w:r>
      <w:r w:rsidR="00A85D84" w:rsidRPr="0066445C">
        <w:rPr>
          <w:rFonts w:ascii="Tahoma" w:hAnsi="Tahoma" w:cs="Tahoma"/>
          <w:sz w:val="32"/>
        </w:rPr>
        <w:t>Product Rule</w:t>
      </w:r>
    </w:p>
    <w:p w:rsidR="00E65132" w:rsidRPr="0066445C" w:rsidRDefault="00D17FDB" w:rsidP="00D17FDB">
      <w:pPr>
        <w:pStyle w:val="NoSpacing"/>
        <w:rPr>
          <w:rFonts w:ascii="Tahoma" w:hAnsi="Tahoma" w:cs="Tahoma"/>
        </w:rPr>
      </w:pPr>
      <w:r w:rsidRPr="0066445C">
        <w:rPr>
          <w:rFonts w:ascii="Tahoma" w:hAnsi="Tahoma" w:cs="Tahoma"/>
        </w:rPr>
        <w:t>Name</w:t>
      </w:r>
      <w:proofErr w:type="gramStart"/>
      <w:r w:rsidRPr="0066445C">
        <w:rPr>
          <w:rFonts w:ascii="Tahoma" w:hAnsi="Tahoma" w:cs="Tahoma"/>
        </w:rPr>
        <w:t>:_</w:t>
      </w:r>
      <w:proofErr w:type="gramEnd"/>
      <w:r w:rsidRPr="0066445C">
        <w:rPr>
          <w:rFonts w:ascii="Tahoma" w:hAnsi="Tahoma" w:cs="Tahoma"/>
        </w:rPr>
        <w:t>___________________________</w:t>
      </w:r>
    </w:p>
    <w:p w:rsidR="00A85D84" w:rsidRPr="0066445C" w:rsidRDefault="00A85D84" w:rsidP="00D17FDB">
      <w:pPr>
        <w:pStyle w:val="NoSpacing"/>
        <w:rPr>
          <w:rFonts w:ascii="Tahoma" w:hAnsi="Tahoma" w:cs="Tahoma"/>
          <w:sz w:val="24"/>
          <w:szCs w:val="24"/>
        </w:rPr>
        <w:sectPr w:rsidR="00A85D84" w:rsidRPr="0066445C" w:rsidSect="00D17FDB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17FDB" w:rsidRPr="0066445C" w:rsidRDefault="00D17FDB" w:rsidP="00D17FDB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lastRenderedPageBreak/>
        <w:t>Find the derivative of the function</w:t>
      </w:r>
    </w:p>
    <w:p w:rsidR="00D17FDB" w:rsidRPr="0066445C" w:rsidRDefault="00D17FDB" w:rsidP="00D17FDB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t xml:space="preserve"> </w:t>
      </w:r>
      <w:r w:rsidRPr="0066445C">
        <w:rPr>
          <w:rFonts w:ascii="Tahoma" w:hAnsi="Tahoma" w:cs="Tahoma"/>
          <w:position w:val="-160"/>
          <w:sz w:val="24"/>
          <w:szCs w:val="24"/>
        </w:rPr>
        <w:object w:dxaOrig="2680" w:dyaOrig="3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153pt" o:ole="">
            <v:imagedata r:id="rId5" o:title=""/>
          </v:shape>
          <o:OLEObject Type="Embed" ProgID="Equation.DSMT4" ShapeID="_x0000_i1025" DrawAspect="Content" ObjectID="_1553498274" r:id="rId6"/>
        </w:object>
      </w:r>
    </w:p>
    <w:p w:rsidR="00A85D84" w:rsidRDefault="00A85D84" w:rsidP="00D17FDB">
      <w:pPr>
        <w:pStyle w:val="NoSpacing"/>
        <w:rPr>
          <w:rFonts w:ascii="Tahoma" w:hAnsi="Tahoma" w:cs="Tahoma"/>
          <w:sz w:val="24"/>
          <w:szCs w:val="24"/>
        </w:rPr>
      </w:pPr>
    </w:p>
    <w:p w:rsidR="0066445C" w:rsidRPr="0066445C" w:rsidRDefault="0066445C" w:rsidP="00D17FDB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D17FDB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66445C" w:rsidP="00A85D84">
      <w:pPr>
        <w:pStyle w:val="NoSpacing"/>
        <w:rPr>
          <w:rFonts w:ascii="Tahoma" w:hAnsi="Tahoma" w:cs="Tahoma"/>
          <w:sz w:val="32"/>
        </w:rPr>
      </w:pPr>
      <w:r>
        <w:rPr>
          <w:rFonts w:ascii="Tahoma" w:hAnsi="Tahoma" w:cs="Tahoma"/>
          <w:sz w:val="32"/>
        </w:rPr>
        <w:t>1</w:t>
      </w:r>
      <w:r w:rsidR="00F915A8">
        <w:rPr>
          <w:rFonts w:ascii="Tahoma" w:hAnsi="Tahoma" w:cs="Tahoma"/>
          <w:sz w:val="32"/>
        </w:rPr>
        <w:t>4</w:t>
      </w:r>
      <w:r>
        <w:rPr>
          <w:rFonts w:ascii="Tahoma" w:hAnsi="Tahoma" w:cs="Tahoma"/>
          <w:sz w:val="32"/>
        </w:rPr>
        <w:t xml:space="preserve">.6 </w:t>
      </w:r>
      <w:r w:rsidR="00A85D84" w:rsidRPr="0066445C">
        <w:rPr>
          <w:rFonts w:ascii="Tahoma" w:hAnsi="Tahoma" w:cs="Tahoma"/>
          <w:sz w:val="32"/>
        </w:rPr>
        <w:t>Product Rule</w:t>
      </w:r>
    </w:p>
    <w:p w:rsidR="00A85D84" w:rsidRPr="0066445C" w:rsidRDefault="00A85D84" w:rsidP="00A85D84">
      <w:pPr>
        <w:pStyle w:val="NoSpacing"/>
        <w:rPr>
          <w:rFonts w:ascii="Tahoma" w:hAnsi="Tahoma" w:cs="Tahoma"/>
        </w:rPr>
      </w:pPr>
      <w:r w:rsidRPr="0066445C">
        <w:rPr>
          <w:rFonts w:ascii="Tahoma" w:hAnsi="Tahoma" w:cs="Tahoma"/>
        </w:rPr>
        <w:t>Name</w:t>
      </w:r>
      <w:proofErr w:type="gramStart"/>
      <w:r w:rsidRPr="0066445C">
        <w:rPr>
          <w:rFonts w:ascii="Tahoma" w:hAnsi="Tahoma" w:cs="Tahoma"/>
        </w:rPr>
        <w:t>:_</w:t>
      </w:r>
      <w:proofErr w:type="gramEnd"/>
      <w:r w:rsidRPr="0066445C">
        <w:rPr>
          <w:rFonts w:ascii="Tahoma" w:hAnsi="Tahoma" w:cs="Tahoma"/>
        </w:rPr>
        <w:t>___________________________</w: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t>Find the derivative of the function</w: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t xml:space="preserve"> </w:t>
      </w:r>
      <w:r w:rsidRPr="0066445C">
        <w:rPr>
          <w:rFonts w:ascii="Tahoma" w:hAnsi="Tahoma" w:cs="Tahoma"/>
          <w:position w:val="-160"/>
          <w:sz w:val="24"/>
          <w:szCs w:val="24"/>
        </w:rPr>
        <w:object w:dxaOrig="2680" w:dyaOrig="3060">
          <v:shape id="_x0000_i1026" type="#_x0000_t75" style="width:135pt;height:153pt" o:ole="">
            <v:imagedata r:id="rId5" o:title=""/>
          </v:shape>
          <o:OLEObject Type="Embed" ProgID="Equation.DSMT4" ShapeID="_x0000_i1026" DrawAspect="Content" ObjectID="_1553498275" r:id="rId7"/>
        </w:object>
      </w:r>
    </w:p>
    <w:p w:rsidR="00A85D84" w:rsidRPr="0066445C" w:rsidRDefault="00A85D84" w:rsidP="00D17FDB">
      <w:pPr>
        <w:pStyle w:val="NoSpacing"/>
        <w:rPr>
          <w:rFonts w:ascii="Tahoma" w:hAnsi="Tahoma" w:cs="Tahoma"/>
          <w:sz w:val="24"/>
          <w:szCs w:val="24"/>
        </w:rPr>
      </w:pPr>
    </w:p>
    <w:p w:rsidR="00A85D84" w:rsidRDefault="00A85D84" w:rsidP="00D17FDB">
      <w:pPr>
        <w:pStyle w:val="NoSpacing"/>
        <w:rPr>
          <w:rFonts w:ascii="Tahoma" w:hAnsi="Tahoma" w:cs="Tahoma"/>
          <w:sz w:val="24"/>
          <w:szCs w:val="24"/>
        </w:rPr>
      </w:pPr>
    </w:p>
    <w:p w:rsidR="0066445C" w:rsidRPr="0066445C" w:rsidRDefault="0066445C" w:rsidP="00D17FDB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66445C" w:rsidP="00A85D84">
      <w:pPr>
        <w:pStyle w:val="NoSpacing"/>
        <w:rPr>
          <w:rFonts w:ascii="Tahoma" w:hAnsi="Tahoma" w:cs="Tahoma"/>
          <w:sz w:val="32"/>
        </w:rPr>
      </w:pPr>
      <w:r>
        <w:rPr>
          <w:rFonts w:ascii="Tahoma" w:hAnsi="Tahoma" w:cs="Tahoma"/>
          <w:sz w:val="32"/>
        </w:rPr>
        <w:t>1</w:t>
      </w:r>
      <w:r w:rsidR="00F915A8">
        <w:rPr>
          <w:rFonts w:ascii="Tahoma" w:hAnsi="Tahoma" w:cs="Tahoma"/>
          <w:sz w:val="32"/>
        </w:rPr>
        <w:t>4</w:t>
      </w:r>
      <w:bookmarkStart w:id="0" w:name="_GoBack"/>
      <w:bookmarkEnd w:id="0"/>
      <w:r>
        <w:rPr>
          <w:rFonts w:ascii="Tahoma" w:hAnsi="Tahoma" w:cs="Tahoma"/>
          <w:sz w:val="32"/>
        </w:rPr>
        <w:t xml:space="preserve">.6 </w:t>
      </w:r>
      <w:r w:rsidR="00A85D84" w:rsidRPr="0066445C">
        <w:rPr>
          <w:rFonts w:ascii="Tahoma" w:hAnsi="Tahoma" w:cs="Tahoma"/>
          <w:sz w:val="32"/>
        </w:rPr>
        <w:t>Product Rule</w:t>
      </w:r>
    </w:p>
    <w:p w:rsidR="00A85D84" w:rsidRPr="0066445C" w:rsidRDefault="00A85D84" w:rsidP="00A85D84">
      <w:pPr>
        <w:pStyle w:val="NoSpacing"/>
        <w:rPr>
          <w:rFonts w:ascii="Tahoma" w:hAnsi="Tahoma" w:cs="Tahoma"/>
        </w:rPr>
      </w:pPr>
      <w:r w:rsidRPr="0066445C">
        <w:rPr>
          <w:rFonts w:ascii="Tahoma" w:hAnsi="Tahoma" w:cs="Tahoma"/>
        </w:rPr>
        <w:t>Name</w:t>
      </w:r>
      <w:proofErr w:type="gramStart"/>
      <w:r w:rsidRPr="0066445C">
        <w:rPr>
          <w:rFonts w:ascii="Tahoma" w:hAnsi="Tahoma" w:cs="Tahoma"/>
        </w:rPr>
        <w:t>:_</w:t>
      </w:r>
      <w:proofErr w:type="gramEnd"/>
      <w:r w:rsidRPr="0066445C">
        <w:rPr>
          <w:rFonts w:ascii="Tahoma" w:hAnsi="Tahoma" w:cs="Tahoma"/>
        </w:rPr>
        <w:t>___________________________</w: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t>Find the derivative of the function</w: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t xml:space="preserve"> </w:t>
      </w:r>
      <w:r w:rsidRPr="0066445C">
        <w:rPr>
          <w:rFonts w:ascii="Tahoma" w:hAnsi="Tahoma" w:cs="Tahoma"/>
          <w:position w:val="-160"/>
          <w:sz w:val="24"/>
          <w:szCs w:val="24"/>
        </w:rPr>
        <w:object w:dxaOrig="2680" w:dyaOrig="3060">
          <v:shape id="_x0000_i1027" type="#_x0000_t75" style="width:135pt;height:153pt" o:ole="">
            <v:imagedata r:id="rId5" o:title=""/>
          </v:shape>
          <o:OLEObject Type="Embed" ProgID="Equation.DSMT4" ShapeID="_x0000_i1027" DrawAspect="Content" ObjectID="_1553498276" r:id="rId8"/>
        </w:object>
      </w:r>
    </w:p>
    <w:p w:rsidR="00A85D84" w:rsidRPr="0066445C" w:rsidRDefault="00A85D84" w:rsidP="00D17FDB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D17FDB">
      <w:pPr>
        <w:pStyle w:val="NoSpacing"/>
        <w:rPr>
          <w:rFonts w:ascii="Tahoma" w:hAnsi="Tahoma" w:cs="Tahoma"/>
          <w:sz w:val="24"/>
          <w:szCs w:val="24"/>
        </w:rPr>
      </w:pPr>
    </w:p>
    <w:p w:rsidR="0066445C" w:rsidRDefault="0066445C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t xml:space="preserve">Find f’(x), f”(x), f’’’(x) and </w:t>
      </w:r>
      <w:proofErr w:type="spellStart"/>
      <w:r w:rsidRPr="0066445C">
        <w:rPr>
          <w:rFonts w:ascii="Tahoma" w:hAnsi="Tahoma" w:cs="Tahoma"/>
          <w:sz w:val="24"/>
          <w:szCs w:val="24"/>
        </w:rPr>
        <w:t>f</w:t>
      </w:r>
      <w:r w:rsidR="00746024" w:rsidRPr="0066445C">
        <w:rPr>
          <w:rFonts w:ascii="Tahoma" w:hAnsi="Tahoma" w:cs="Tahoma"/>
          <w:sz w:val="24"/>
          <w:szCs w:val="24"/>
          <w:vertAlign w:val="superscript"/>
        </w:rPr>
        <w:t>IV</w:t>
      </w:r>
      <w:proofErr w:type="spellEnd"/>
      <w:r w:rsidRPr="0066445C">
        <w:rPr>
          <w:rFonts w:ascii="Tahoma" w:hAnsi="Tahoma" w:cs="Tahoma"/>
          <w:sz w:val="24"/>
          <w:szCs w:val="24"/>
        </w:rPr>
        <w:t>(x) for the function</w: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position w:val="-10"/>
          <w:sz w:val="24"/>
          <w:szCs w:val="24"/>
        </w:rPr>
        <w:object w:dxaOrig="2720" w:dyaOrig="360">
          <v:shape id="_x0000_i1028" type="#_x0000_t75" style="width:136.5pt;height:18.5pt" o:ole="">
            <v:imagedata r:id="rId9" o:title=""/>
          </v:shape>
          <o:OLEObject Type="Embed" ProgID="Equation.DSMT4" ShapeID="_x0000_i1028" DrawAspect="Content" ObjectID="_1553498277" r:id="rId10"/>
        </w:objec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t>Find f’(x) and f’(c)</w: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position w:val="-44"/>
          <w:sz w:val="24"/>
          <w:szCs w:val="24"/>
        </w:rPr>
        <w:object w:dxaOrig="3320" w:dyaOrig="999">
          <v:shape id="_x0000_i1029" type="#_x0000_t75" style="width:165.5pt;height:50.5pt" o:ole="">
            <v:imagedata r:id="rId11" o:title=""/>
          </v:shape>
          <o:OLEObject Type="Embed" ProgID="Equation.DSMT4" ShapeID="_x0000_i1029" DrawAspect="Content" ObjectID="_1553498278" r:id="rId12"/>
        </w:object>
      </w:r>
    </w:p>
    <w:p w:rsidR="00126DA8" w:rsidRPr="0066445C" w:rsidRDefault="00126DA8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66445C" w:rsidRDefault="0066445C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66445C" w:rsidRDefault="0066445C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66445C" w:rsidRDefault="0066445C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66445C" w:rsidRPr="0066445C" w:rsidRDefault="0066445C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t xml:space="preserve">Find f’(x), f”(x), f’’’(x) and </w:t>
      </w:r>
      <w:proofErr w:type="spellStart"/>
      <w:r w:rsidR="00A44B0B" w:rsidRPr="0066445C">
        <w:rPr>
          <w:rFonts w:ascii="Tahoma" w:hAnsi="Tahoma" w:cs="Tahoma"/>
          <w:sz w:val="24"/>
          <w:szCs w:val="24"/>
        </w:rPr>
        <w:t>f</w:t>
      </w:r>
      <w:r w:rsidR="00A44B0B" w:rsidRPr="0066445C">
        <w:rPr>
          <w:rFonts w:ascii="Tahoma" w:hAnsi="Tahoma" w:cs="Tahoma"/>
          <w:sz w:val="24"/>
          <w:szCs w:val="24"/>
          <w:vertAlign w:val="superscript"/>
        </w:rPr>
        <w:t>IV</w:t>
      </w:r>
      <w:proofErr w:type="spellEnd"/>
      <w:r w:rsidR="00A44B0B" w:rsidRPr="0066445C">
        <w:rPr>
          <w:rFonts w:ascii="Tahoma" w:hAnsi="Tahoma" w:cs="Tahoma"/>
          <w:sz w:val="24"/>
          <w:szCs w:val="24"/>
        </w:rPr>
        <w:t xml:space="preserve"> </w:t>
      </w:r>
      <w:r w:rsidRPr="0066445C">
        <w:rPr>
          <w:rFonts w:ascii="Tahoma" w:hAnsi="Tahoma" w:cs="Tahoma"/>
          <w:sz w:val="24"/>
          <w:szCs w:val="24"/>
        </w:rPr>
        <w:t>(x) for the function</w: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position w:val="-10"/>
          <w:sz w:val="24"/>
          <w:szCs w:val="24"/>
        </w:rPr>
        <w:object w:dxaOrig="2720" w:dyaOrig="360">
          <v:shape id="_x0000_i1030" type="#_x0000_t75" style="width:136.5pt;height:18.5pt" o:ole="">
            <v:imagedata r:id="rId9" o:title=""/>
          </v:shape>
          <o:OLEObject Type="Embed" ProgID="Equation.DSMT4" ShapeID="_x0000_i1030" DrawAspect="Content" ObjectID="_1553498279" r:id="rId13"/>
        </w:objec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t>Find f’(x) and f’(c)</w: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position w:val="-44"/>
          <w:sz w:val="24"/>
          <w:szCs w:val="24"/>
        </w:rPr>
        <w:object w:dxaOrig="3320" w:dyaOrig="999">
          <v:shape id="_x0000_i1031" type="#_x0000_t75" style="width:165.5pt;height:50.5pt" o:ole="">
            <v:imagedata r:id="rId11" o:title=""/>
          </v:shape>
          <o:OLEObject Type="Embed" ProgID="Equation.DSMT4" ShapeID="_x0000_i1031" DrawAspect="Content" ObjectID="_1553498280" r:id="rId14"/>
        </w:objec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t xml:space="preserve">Find f’(x), f”(x), f’’’(x) and </w:t>
      </w:r>
      <w:proofErr w:type="spellStart"/>
      <w:r w:rsidR="00A44B0B" w:rsidRPr="0066445C">
        <w:rPr>
          <w:rFonts w:ascii="Tahoma" w:hAnsi="Tahoma" w:cs="Tahoma"/>
          <w:sz w:val="24"/>
          <w:szCs w:val="24"/>
        </w:rPr>
        <w:t>f</w:t>
      </w:r>
      <w:r w:rsidR="00A44B0B" w:rsidRPr="0066445C">
        <w:rPr>
          <w:rFonts w:ascii="Tahoma" w:hAnsi="Tahoma" w:cs="Tahoma"/>
          <w:sz w:val="24"/>
          <w:szCs w:val="24"/>
          <w:vertAlign w:val="superscript"/>
        </w:rPr>
        <w:t>IV</w:t>
      </w:r>
      <w:proofErr w:type="spellEnd"/>
      <w:r w:rsidR="00A44B0B" w:rsidRPr="0066445C">
        <w:rPr>
          <w:rFonts w:ascii="Tahoma" w:hAnsi="Tahoma" w:cs="Tahoma"/>
          <w:sz w:val="24"/>
          <w:szCs w:val="24"/>
        </w:rPr>
        <w:t xml:space="preserve"> </w:t>
      </w:r>
      <w:r w:rsidRPr="0066445C">
        <w:rPr>
          <w:rFonts w:ascii="Tahoma" w:hAnsi="Tahoma" w:cs="Tahoma"/>
          <w:sz w:val="24"/>
          <w:szCs w:val="24"/>
        </w:rPr>
        <w:t>(x) for the function</w: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position w:val="-10"/>
          <w:sz w:val="24"/>
          <w:szCs w:val="24"/>
        </w:rPr>
        <w:object w:dxaOrig="2720" w:dyaOrig="360">
          <v:shape id="_x0000_i1032" type="#_x0000_t75" style="width:136.5pt;height:18.5pt" o:ole="">
            <v:imagedata r:id="rId9" o:title=""/>
          </v:shape>
          <o:OLEObject Type="Embed" ProgID="Equation.DSMT4" ShapeID="_x0000_i1032" DrawAspect="Content" ObjectID="_1553498281" r:id="rId15"/>
        </w:objec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sz w:val="24"/>
          <w:szCs w:val="24"/>
        </w:rPr>
        <w:t>Find f’(x) and f’(c)</w:t>
      </w:r>
    </w:p>
    <w:p w:rsidR="00A85D84" w:rsidRPr="0066445C" w:rsidRDefault="00A85D84" w:rsidP="00A85D84">
      <w:pPr>
        <w:pStyle w:val="NoSpacing"/>
        <w:rPr>
          <w:rFonts w:ascii="Tahoma" w:hAnsi="Tahoma" w:cs="Tahoma"/>
          <w:sz w:val="24"/>
          <w:szCs w:val="24"/>
        </w:rPr>
      </w:pPr>
      <w:r w:rsidRPr="0066445C">
        <w:rPr>
          <w:rFonts w:ascii="Tahoma" w:hAnsi="Tahoma" w:cs="Tahoma"/>
          <w:position w:val="-44"/>
          <w:sz w:val="24"/>
          <w:szCs w:val="24"/>
        </w:rPr>
        <w:object w:dxaOrig="3320" w:dyaOrig="999">
          <v:shape id="_x0000_i1033" type="#_x0000_t75" style="width:165.5pt;height:50.5pt" o:ole="">
            <v:imagedata r:id="rId11" o:title=""/>
          </v:shape>
          <o:OLEObject Type="Embed" ProgID="Equation.DSMT4" ShapeID="_x0000_i1033" DrawAspect="Content" ObjectID="_1553498282" r:id="rId16"/>
        </w:object>
      </w:r>
    </w:p>
    <w:sectPr w:rsidR="00A85D84" w:rsidRPr="0066445C" w:rsidSect="00A85D84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D70AB3"/>
    <w:multiLevelType w:val="hybridMultilevel"/>
    <w:tmpl w:val="078C05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17FDB"/>
    <w:rsid w:val="000042AB"/>
    <w:rsid w:val="000045C6"/>
    <w:rsid w:val="00004981"/>
    <w:rsid w:val="00011D8F"/>
    <w:rsid w:val="00011F51"/>
    <w:rsid w:val="00012368"/>
    <w:rsid w:val="0001325F"/>
    <w:rsid w:val="00016E1F"/>
    <w:rsid w:val="000174F6"/>
    <w:rsid w:val="0002116C"/>
    <w:rsid w:val="00024553"/>
    <w:rsid w:val="00026506"/>
    <w:rsid w:val="000278B7"/>
    <w:rsid w:val="00027FA7"/>
    <w:rsid w:val="00032098"/>
    <w:rsid w:val="00032610"/>
    <w:rsid w:val="00034BDA"/>
    <w:rsid w:val="00036555"/>
    <w:rsid w:val="000377E1"/>
    <w:rsid w:val="00041411"/>
    <w:rsid w:val="00046063"/>
    <w:rsid w:val="00046FDC"/>
    <w:rsid w:val="000511B2"/>
    <w:rsid w:val="00055BD9"/>
    <w:rsid w:val="0006143A"/>
    <w:rsid w:val="0006311B"/>
    <w:rsid w:val="000721D3"/>
    <w:rsid w:val="00073B2B"/>
    <w:rsid w:val="00075A81"/>
    <w:rsid w:val="00075FA1"/>
    <w:rsid w:val="00076514"/>
    <w:rsid w:val="00076516"/>
    <w:rsid w:val="000779EF"/>
    <w:rsid w:val="00077BB2"/>
    <w:rsid w:val="00080547"/>
    <w:rsid w:val="00083F32"/>
    <w:rsid w:val="0008449A"/>
    <w:rsid w:val="00087B8E"/>
    <w:rsid w:val="000951D2"/>
    <w:rsid w:val="000A134A"/>
    <w:rsid w:val="000A1DDA"/>
    <w:rsid w:val="000A22E7"/>
    <w:rsid w:val="000A2D20"/>
    <w:rsid w:val="000A3AE3"/>
    <w:rsid w:val="000A628B"/>
    <w:rsid w:val="000B0BAE"/>
    <w:rsid w:val="000B27CA"/>
    <w:rsid w:val="000C56F1"/>
    <w:rsid w:val="000C59BB"/>
    <w:rsid w:val="000C69DB"/>
    <w:rsid w:val="000C78AE"/>
    <w:rsid w:val="000D0DE0"/>
    <w:rsid w:val="000D4549"/>
    <w:rsid w:val="000D6C4F"/>
    <w:rsid w:val="000F161C"/>
    <w:rsid w:val="000F3901"/>
    <w:rsid w:val="000F6D32"/>
    <w:rsid w:val="00101036"/>
    <w:rsid w:val="001073DC"/>
    <w:rsid w:val="001220A2"/>
    <w:rsid w:val="00124DAB"/>
    <w:rsid w:val="001260A0"/>
    <w:rsid w:val="00126DA8"/>
    <w:rsid w:val="00132AC1"/>
    <w:rsid w:val="00135B09"/>
    <w:rsid w:val="00140960"/>
    <w:rsid w:val="0014173E"/>
    <w:rsid w:val="00144B75"/>
    <w:rsid w:val="001504F9"/>
    <w:rsid w:val="001504FF"/>
    <w:rsid w:val="001521D7"/>
    <w:rsid w:val="001535E0"/>
    <w:rsid w:val="00157B3A"/>
    <w:rsid w:val="0016267B"/>
    <w:rsid w:val="00163E50"/>
    <w:rsid w:val="001651F4"/>
    <w:rsid w:val="001674B9"/>
    <w:rsid w:val="0016766A"/>
    <w:rsid w:val="00167675"/>
    <w:rsid w:val="00167C4F"/>
    <w:rsid w:val="00171AF7"/>
    <w:rsid w:val="00174D56"/>
    <w:rsid w:val="00175076"/>
    <w:rsid w:val="00181201"/>
    <w:rsid w:val="00181A15"/>
    <w:rsid w:val="00182AD5"/>
    <w:rsid w:val="001864FE"/>
    <w:rsid w:val="001900B6"/>
    <w:rsid w:val="00194416"/>
    <w:rsid w:val="00194971"/>
    <w:rsid w:val="0019661D"/>
    <w:rsid w:val="001A1FB0"/>
    <w:rsid w:val="001A3824"/>
    <w:rsid w:val="001B0687"/>
    <w:rsid w:val="001B171C"/>
    <w:rsid w:val="001B47ED"/>
    <w:rsid w:val="001C0053"/>
    <w:rsid w:val="001C711A"/>
    <w:rsid w:val="001C7189"/>
    <w:rsid w:val="001D2308"/>
    <w:rsid w:val="001D2381"/>
    <w:rsid w:val="001D56FB"/>
    <w:rsid w:val="001E09F6"/>
    <w:rsid w:val="001E1B1A"/>
    <w:rsid w:val="001E7B0A"/>
    <w:rsid w:val="001E7EC9"/>
    <w:rsid w:val="001F580F"/>
    <w:rsid w:val="001F7A84"/>
    <w:rsid w:val="002008CA"/>
    <w:rsid w:val="002066B9"/>
    <w:rsid w:val="00206E57"/>
    <w:rsid w:val="002073CB"/>
    <w:rsid w:val="00210823"/>
    <w:rsid w:val="0021239D"/>
    <w:rsid w:val="002129EC"/>
    <w:rsid w:val="00212E9E"/>
    <w:rsid w:val="00214D22"/>
    <w:rsid w:val="002158F3"/>
    <w:rsid w:val="002171DF"/>
    <w:rsid w:val="00217C36"/>
    <w:rsid w:val="0022025D"/>
    <w:rsid w:val="002206B4"/>
    <w:rsid w:val="002229BE"/>
    <w:rsid w:val="00224E53"/>
    <w:rsid w:val="00240245"/>
    <w:rsid w:val="0024061E"/>
    <w:rsid w:val="002409F3"/>
    <w:rsid w:val="00240DEC"/>
    <w:rsid w:val="002420B8"/>
    <w:rsid w:val="00242D27"/>
    <w:rsid w:val="00244D50"/>
    <w:rsid w:val="002529EC"/>
    <w:rsid w:val="00254730"/>
    <w:rsid w:val="00257A74"/>
    <w:rsid w:val="00272C38"/>
    <w:rsid w:val="0027533E"/>
    <w:rsid w:val="00277FDE"/>
    <w:rsid w:val="0028302E"/>
    <w:rsid w:val="00283677"/>
    <w:rsid w:val="00284B71"/>
    <w:rsid w:val="00293285"/>
    <w:rsid w:val="00295DC1"/>
    <w:rsid w:val="00297E9C"/>
    <w:rsid w:val="002A1F05"/>
    <w:rsid w:val="002A2A61"/>
    <w:rsid w:val="002A46E4"/>
    <w:rsid w:val="002A5AF2"/>
    <w:rsid w:val="002B0710"/>
    <w:rsid w:val="002B27F3"/>
    <w:rsid w:val="002B3FFE"/>
    <w:rsid w:val="002B4E37"/>
    <w:rsid w:val="002B5332"/>
    <w:rsid w:val="002C1325"/>
    <w:rsid w:val="002C31B5"/>
    <w:rsid w:val="002C3B8E"/>
    <w:rsid w:val="002C440C"/>
    <w:rsid w:val="002C4CE5"/>
    <w:rsid w:val="002D1ABC"/>
    <w:rsid w:val="002D2D5C"/>
    <w:rsid w:val="002D4484"/>
    <w:rsid w:val="002D4E5F"/>
    <w:rsid w:val="002D7475"/>
    <w:rsid w:val="002D7A36"/>
    <w:rsid w:val="002E053F"/>
    <w:rsid w:val="002E06F4"/>
    <w:rsid w:val="002E218A"/>
    <w:rsid w:val="002E3CC4"/>
    <w:rsid w:val="002E5D80"/>
    <w:rsid w:val="002E6316"/>
    <w:rsid w:val="002F25B7"/>
    <w:rsid w:val="002F3E0C"/>
    <w:rsid w:val="002F68C5"/>
    <w:rsid w:val="00300F50"/>
    <w:rsid w:val="00302864"/>
    <w:rsid w:val="00303282"/>
    <w:rsid w:val="00306DE8"/>
    <w:rsid w:val="00311B11"/>
    <w:rsid w:val="00311F17"/>
    <w:rsid w:val="0031378C"/>
    <w:rsid w:val="003141FD"/>
    <w:rsid w:val="00321883"/>
    <w:rsid w:val="00322AA8"/>
    <w:rsid w:val="00332176"/>
    <w:rsid w:val="003470BC"/>
    <w:rsid w:val="003525BE"/>
    <w:rsid w:val="00353E12"/>
    <w:rsid w:val="003541E9"/>
    <w:rsid w:val="00354434"/>
    <w:rsid w:val="00354C85"/>
    <w:rsid w:val="00356041"/>
    <w:rsid w:val="00356202"/>
    <w:rsid w:val="00372D2F"/>
    <w:rsid w:val="003732BB"/>
    <w:rsid w:val="0037689D"/>
    <w:rsid w:val="00377E25"/>
    <w:rsid w:val="00380164"/>
    <w:rsid w:val="00382A23"/>
    <w:rsid w:val="00383237"/>
    <w:rsid w:val="00391470"/>
    <w:rsid w:val="003937F0"/>
    <w:rsid w:val="0039654F"/>
    <w:rsid w:val="00397661"/>
    <w:rsid w:val="003A2FDB"/>
    <w:rsid w:val="003A3A7C"/>
    <w:rsid w:val="003A6423"/>
    <w:rsid w:val="003B2AF2"/>
    <w:rsid w:val="003B6A0F"/>
    <w:rsid w:val="003B7C10"/>
    <w:rsid w:val="003C001A"/>
    <w:rsid w:val="003C2B81"/>
    <w:rsid w:val="003C4136"/>
    <w:rsid w:val="003C4B41"/>
    <w:rsid w:val="003C5B12"/>
    <w:rsid w:val="003C6BE5"/>
    <w:rsid w:val="003D1484"/>
    <w:rsid w:val="003D3F61"/>
    <w:rsid w:val="003E3F98"/>
    <w:rsid w:val="003E5B5F"/>
    <w:rsid w:val="00400AA8"/>
    <w:rsid w:val="004012CA"/>
    <w:rsid w:val="004078D0"/>
    <w:rsid w:val="00414A7C"/>
    <w:rsid w:val="00414DD6"/>
    <w:rsid w:val="00417A85"/>
    <w:rsid w:val="00417C10"/>
    <w:rsid w:val="004206D9"/>
    <w:rsid w:val="00420A4D"/>
    <w:rsid w:val="0042728D"/>
    <w:rsid w:val="004275B8"/>
    <w:rsid w:val="00431D36"/>
    <w:rsid w:val="00434856"/>
    <w:rsid w:val="00436F8D"/>
    <w:rsid w:val="0044039C"/>
    <w:rsid w:val="00445867"/>
    <w:rsid w:val="00446912"/>
    <w:rsid w:val="00447D6C"/>
    <w:rsid w:val="00451BFE"/>
    <w:rsid w:val="00451E0E"/>
    <w:rsid w:val="00454EE7"/>
    <w:rsid w:val="004552BB"/>
    <w:rsid w:val="0046502B"/>
    <w:rsid w:val="00465E56"/>
    <w:rsid w:val="004661E4"/>
    <w:rsid w:val="00466724"/>
    <w:rsid w:val="00471A5B"/>
    <w:rsid w:val="00474081"/>
    <w:rsid w:val="00474A05"/>
    <w:rsid w:val="004754D0"/>
    <w:rsid w:val="00477F24"/>
    <w:rsid w:val="00481535"/>
    <w:rsid w:val="00485355"/>
    <w:rsid w:val="00487EF1"/>
    <w:rsid w:val="0049167D"/>
    <w:rsid w:val="00491B3C"/>
    <w:rsid w:val="00493747"/>
    <w:rsid w:val="004A4DC6"/>
    <w:rsid w:val="004A6BA3"/>
    <w:rsid w:val="004A7F8C"/>
    <w:rsid w:val="004B262E"/>
    <w:rsid w:val="004B2F18"/>
    <w:rsid w:val="004C1A64"/>
    <w:rsid w:val="004C2263"/>
    <w:rsid w:val="004D2D0A"/>
    <w:rsid w:val="004D55AB"/>
    <w:rsid w:val="004D57D1"/>
    <w:rsid w:val="004D6EDD"/>
    <w:rsid w:val="004D7A60"/>
    <w:rsid w:val="004E04C4"/>
    <w:rsid w:val="004E098B"/>
    <w:rsid w:val="004E36BE"/>
    <w:rsid w:val="004E730B"/>
    <w:rsid w:val="004F14DA"/>
    <w:rsid w:val="004F378D"/>
    <w:rsid w:val="004F4CBD"/>
    <w:rsid w:val="004F5EAE"/>
    <w:rsid w:val="00501FB0"/>
    <w:rsid w:val="00503401"/>
    <w:rsid w:val="00504E85"/>
    <w:rsid w:val="00507657"/>
    <w:rsid w:val="00510B94"/>
    <w:rsid w:val="005125E7"/>
    <w:rsid w:val="00517934"/>
    <w:rsid w:val="0051794B"/>
    <w:rsid w:val="00520876"/>
    <w:rsid w:val="005213EC"/>
    <w:rsid w:val="0052766F"/>
    <w:rsid w:val="005303AD"/>
    <w:rsid w:val="00535985"/>
    <w:rsid w:val="00536C0A"/>
    <w:rsid w:val="00536F8C"/>
    <w:rsid w:val="005404EA"/>
    <w:rsid w:val="00545913"/>
    <w:rsid w:val="00547A13"/>
    <w:rsid w:val="005535B0"/>
    <w:rsid w:val="00557B48"/>
    <w:rsid w:val="00557C82"/>
    <w:rsid w:val="00563A35"/>
    <w:rsid w:val="0056483C"/>
    <w:rsid w:val="0056492D"/>
    <w:rsid w:val="00567B1E"/>
    <w:rsid w:val="00572DC2"/>
    <w:rsid w:val="00575140"/>
    <w:rsid w:val="00580049"/>
    <w:rsid w:val="0058233D"/>
    <w:rsid w:val="005847DF"/>
    <w:rsid w:val="005849E6"/>
    <w:rsid w:val="00585363"/>
    <w:rsid w:val="00590991"/>
    <w:rsid w:val="0059308C"/>
    <w:rsid w:val="00597C98"/>
    <w:rsid w:val="00597DB0"/>
    <w:rsid w:val="005A21EB"/>
    <w:rsid w:val="005A4233"/>
    <w:rsid w:val="005A4D7D"/>
    <w:rsid w:val="005A6EBC"/>
    <w:rsid w:val="005B07FD"/>
    <w:rsid w:val="005B0A31"/>
    <w:rsid w:val="005B1ED1"/>
    <w:rsid w:val="005B44AE"/>
    <w:rsid w:val="005B46DE"/>
    <w:rsid w:val="005B7CEE"/>
    <w:rsid w:val="005C12BC"/>
    <w:rsid w:val="005C3B32"/>
    <w:rsid w:val="005D2203"/>
    <w:rsid w:val="005D6E28"/>
    <w:rsid w:val="005E2508"/>
    <w:rsid w:val="005E28D3"/>
    <w:rsid w:val="005E4E0B"/>
    <w:rsid w:val="005E5FD2"/>
    <w:rsid w:val="005E6B5E"/>
    <w:rsid w:val="005E70E2"/>
    <w:rsid w:val="005F0871"/>
    <w:rsid w:val="005F37A8"/>
    <w:rsid w:val="005F5C35"/>
    <w:rsid w:val="005F7EE5"/>
    <w:rsid w:val="006061AE"/>
    <w:rsid w:val="0060774D"/>
    <w:rsid w:val="006142B5"/>
    <w:rsid w:val="00615405"/>
    <w:rsid w:val="00621845"/>
    <w:rsid w:val="00622FFF"/>
    <w:rsid w:val="00624026"/>
    <w:rsid w:val="006261E2"/>
    <w:rsid w:val="0062668A"/>
    <w:rsid w:val="00630366"/>
    <w:rsid w:val="00633396"/>
    <w:rsid w:val="00641909"/>
    <w:rsid w:val="00647877"/>
    <w:rsid w:val="00647DBE"/>
    <w:rsid w:val="00650191"/>
    <w:rsid w:val="006626A8"/>
    <w:rsid w:val="006636B2"/>
    <w:rsid w:val="0066445C"/>
    <w:rsid w:val="00666643"/>
    <w:rsid w:val="0067170F"/>
    <w:rsid w:val="00675841"/>
    <w:rsid w:val="00684406"/>
    <w:rsid w:val="00687794"/>
    <w:rsid w:val="006915DD"/>
    <w:rsid w:val="00692D14"/>
    <w:rsid w:val="00693E75"/>
    <w:rsid w:val="00695EB9"/>
    <w:rsid w:val="00697FC4"/>
    <w:rsid w:val="006A32D3"/>
    <w:rsid w:val="006A4ABF"/>
    <w:rsid w:val="006A5455"/>
    <w:rsid w:val="006A6220"/>
    <w:rsid w:val="006A6B57"/>
    <w:rsid w:val="006B01CA"/>
    <w:rsid w:val="006B03B1"/>
    <w:rsid w:val="006B0E0D"/>
    <w:rsid w:val="006C003B"/>
    <w:rsid w:val="006C0676"/>
    <w:rsid w:val="006C1BA6"/>
    <w:rsid w:val="006C2FB6"/>
    <w:rsid w:val="006C5102"/>
    <w:rsid w:val="006C6C25"/>
    <w:rsid w:val="006D04A8"/>
    <w:rsid w:val="006D4C2A"/>
    <w:rsid w:val="006D5465"/>
    <w:rsid w:val="006F2C22"/>
    <w:rsid w:val="006F4FD3"/>
    <w:rsid w:val="006F6151"/>
    <w:rsid w:val="006F64FB"/>
    <w:rsid w:val="006F73A0"/>
    <w:rsid w:val="0070436E"/>
    <w:rsid w:val="007043D3"/>
    <w:rsid w:val="007108B0"/>
    <w:rsid w:val="00713C72"/>
    <w:rsid w:val="00717A17"/>
    <w:rsid w:val="00721A92"/>
    <w:rsid w:val="00722F67"/>
    <w:rsid w:val="00725579"/>
    <w:rsid w:val="00730DA3"/>
    <w:rsid w:val="00732051"/>
    <w:rsid w:val="00732335"/>
    <w:rsid w:val="0073320D"/>
    <w:rsid w:val="00735983"/>
    <w:rsid w:val="00737A98"/>
    <w:rsid w:val="007411B7"/>
    <w:rsid w:val="00746024"/>
    <w:rsid w:val="007468D8"/>
    <w:rsid w:val="00746CAE"/>
    <w:rsid w:val="00750F78"/>
    <w:rsid w:val="007510F3"/>
    <w:rsid w:val="00751542"/>
    <w:rsid w:val="00753E7A"/>
    <w:rsid w:val="007551EC"/>
    <w:rsid w:val="007566AD"/>
    <w:rsid w:val="00774666"/>
    <w:rsid w:val="0077671F"/>
    <w:rsid w:val="00782615"/>
    <w:rsid w:val="00783338"/>
    <w:rsid w:val="007843EF"/>
    <w:rsid w:val="00786A66"/>
    <w:rsid w:val="00791FFE"/>
    <w:rsid w:val="0079342D"/>
    <w:rsid w:val="00794842"/>
    <w:rsid w:val="00794846"/>
    <w:rsid w:val="0079514A"/>
    <w:rsid w:val="007955E5"/>
    <w:rsid w:val="00795FB7"/>
    <w:rsid w:val="00796663"/>
    <w:rsid w:val="007A043F"/>
    <w:rsid w:val="007A3DD9"/>
    <w:rsid w:val="007A4654"/>
    <w:rsid w:val="007B30DE"/>
    <w:rsid w:val="007B37E5"/>
    <w:rsid w:val="007B573A"/>
    <w:rsid w:val="007B5CE3"/>
    <w:rsid w:val="007C6382"/>
    <w:rsid w:val="007D3DB5"/>
    <w:rsid w:val="007D4979"/>
    <w:rsid w:val="007D62B2"/>
    <w:rsid w:val="007D6950"/>
    <w:rsid w:val="007E05CA"/>
    <w:rsid w:val="007E2180"/>
    <w:rsid w:val="007E28C9"/>
    <w:rsid w:val="007E3DE2"/>
    <w:rsid w:val="007E4D88"/>
    <w:rsid w:val="007F15B6"/>
    <w:rsid w:val="007F3C62"/>
    <w:rsid w:val="007F4957"/>
    <w:rsid w:val="007F4CD8"/>
    <w:rsid w:val="007F558F"/>
    <w:rsid w:val="008042BB"/>
    <w:rsid w:val="00815A7D"/>
    <w:rsid w:val="00821F3F"/>
    <w:rsid w:val="00823473"/>
    <w:rsid w:val="0082574F"/>
    <w:rsid w:val="008259AA"/>
    <w:rsid w:val="008266E8"/>
    <w:rsid w:val="0082793C"/>
    <w:rsid w:val="008279A5"/>
    <w:rsid w:val="00833778"/>
    <w:rsid w:val="00834A00"/>
    <w:rsid w:val="00834F5B"/>
    <w:rsid w:val="00841411"/>
    <w:rsid w:val="00842138"/>
    <w:rsid w:val="008448D7"/>
    <w:rsid w:val="00846997"/>
    <w:rsid w:val="00847E18"/>
    <w:rsid w:val="00853003"/>
    <w:rsid w:val="00854914"/>
    <w:rsid w:val="008723E2"/>
    <w:rsid w:val="00876B54"/>
    <w:rsid w:val="00881EA0"/>
    <w:rsid w:val="00882917"/>
    <w:rsid w:val="0088457F"/>
    <w:rsid w:val="00887784"/>
    <w:rsid w:val="0089056B"/>
    <w:rsid w:val="00890F99"/>
    <w:rsid w:val="008915FB"/>
    <w:rsid w:val="00891FC4"/>
    <w:rsid w:val="008A0957"/>
    <w:rsid w:val="008A22E8"/>
    <w:rsid w:val="008A3592"/>
    <w:rsid w:val="008A464A"/>
    <w:rsid w:val="008B32B1"/>
    <w:rsid w:val="008B4467"/>
    <w:rsid w:val="008C0F27"/>
    <w:rsid w:val="008C2925"/>
    <w:rsid w:val="008D0FB3"/>
    <w:rsid w:val="008D2E87"/>
    <w:rsid w:val="008E0001"/>
    <w:rsid w:val="008E04BC"/>
    <w:rsid w:val="008E1906"/>
    <w:rsid w:val="008E1AAF"/>
    <w:rsid w:val="008E24DB"/>
    <w:rsid w:val="008E3304"/>
    <w:rsid w:val="008E4847"/>
    <w:rsid w:val="008F0BA3"/>
    <w:rsid w:val="008F1577"/>
    <w:rsid w:val="008F182E"/>
    <w:rsid w:val="008F3852"/>
    <w:rsid w:val="008F49BD"/>
    <w:rsid w:val="00903ED7"/>
    <w:rsid w:val="00907624"/>
    <w:rsid w:val="009119D0"/>
    <w:rsid w:val="00912948"/>
    <w:rsid w:val="00917B7D"/>
    <w:rsid w:val="00921C0C"/>
    <w:rsid w:val="00924B09"/>
    <w:rsid w:val="0092510C"/>
    <w:rsid w:val="00925C56"/>
    <w:rsid w:val="00934C26"/>
    <w:rsid w:val="009369D0"/>
    <w:rsid w:val="009374E6"/>
    <w:rsid w:val="00937A0A"/>
    <w:rsid w:val="00940714"/>
    <w:rsid w:val="0094278D"/>
    <w:rsid w:val="00946562"/>
    <w:rsid w:val="00947C7C"/>
    <w:rsid w:val="00947FAB"/>
    <w:rsid w:val="009500B3"/>
    <w:rsid w:val="00950758"/>
    <w:rsid w:val="00951C20"/>
    <w:rsid w:val="00953418"/>
    <w:rsid w:val="009540B4"/>
    <w:rsid w:val="0095501B"/>
    <w:rsid w:val="009611C3"/>
    <w:rsid w:val="00961D77"/>
    <w:rsid w:val="0096209E"/>
    <w:rsid w:val="00962521"/>
    <w:rsid w:val="00962DBC"/>
    <w:rsid w:val="00974DD0"/>
    <w:rsid w:val="00993D14"/>
    <w:rsid w:val="00995D24"/>
    <w:rsid w:val="009A0764"/>
    <w:rsid w:val="009A2A5B"/>
    <w:rsid w:val="009A466F"/>
    <w:rsid w:val="009A50AA"/>
    <w:rsid w:val="009A558A"/>
    <w:rsid w:val="009A7B88"/>
    <w:rsid w:val="009B17DE"/>
    <w:rsid w:val="009B2B2C"/>
    <w:rsid w:val="009B7A98"/>
    <w:rsid w:val="009B7B3C"/>
    <w:rsid w:val="009C1C02"/>
    <w:rsid w:val="009C48B4"/>
    <w:rsid w:val="009C65C1"/>
    <w:rsid w:val="009C68D1"/>
    <w:rsid w:val="009D0793"/>
    <w:rsid w:val="009D45CC"/>
    <w:rsid w:val="009D680E"/>
    <w:rsid w:val="009E1E75"/>
    <w:rsid w:val="009E3FF0"/>
    <w:rsid w:val="009F3D7E"/>
    <w:rsid w:val="009F6936"/>
    <w:rsid w:val="009F743E"/>
    <w:rsid w:val="00A006D0"/>
    <w:rsid w:val="00A05ACE"/>
    <w:rsid w:val="00A0720C"/>
    <w:rsid w:val="00A269A8"/>
    <w:rsid w:val="00A34C13"/>
    <w:rsid w:val="00A36BD8"/>
    <w:rsid w:val="00A42E9E"/>
    <w:rsid w:val="00A44B0B"/>
    <w:rsid w:val="00A44D9A"/>
    <w:rsid w:val="00A44FAE"/>
    <w:rsid w:val="00A45F19"/>
    <w:rsid w:val="00A45FBB"/>
    <w:rsid w:val="00A46AD7"/>
    <w:rsid w:val="00A474D0"/>
    <w:rsid w:val="00A50F0C"/>
    <w:rsid w:val="00A56573"/>
    <w:rsid w:val="00A65473"/>
    <w:rsid w:val="00A72D7B"/>
    <w:rsid w:val="00A85749"/>
    <w:rsid w:val="00A85D84"/>
    <w:rsid w:val="00A917D5"/>
    <w:rsid w:val="00A95B92"/>
    <w:rsid w:val="00AA3A91"/>
    <w:rsid w:val="00AA4DE8"/>
    <w:rsid w:val="00AA67E6"/>
    <w:rsid w:val="00AA7075"/>
    <w:rsid w:val="00AB1131"/>
    <w:rsid w:val="00AB3722"/>
    <w:rsid w:val="00AC0EC5"/>
    <w:rsid w:val="00AC139C"/>
    <w:rsid w:val="00AC2241"/>
    <w:rsid w:val="00AC251A"/>
    <w:rsid w:val="00AC4050"/>
    <w:rsid w:val="00AC4586"/>
    <w:rsid w:val="00AC50EC"/>
    <w:rsid w:val="00AC7440"/>
    <w:rsid w:val="00AC7BFA"/>
    <w:rsid w:val="00AC7D48"/>
    <w:rsid w:val="00AD3747"/>
    <w:rsid w:val="00AD427A"/>
    <w:rsid w:val="00AD5DE4"/>
    <w:rsid w:val="00AE2A30"/>
    <w:rsid w:val="00AE3240"/>
    <w:rsid w:val="00AE4D80"/>
    <w:rsid w:val="00AE5D52"/>
    <w:rsid w:val="00AF0DC5"/>
    <w:rsid w:val="00AF0EBB"/>
    <w:rsid w:val="00AF1BA6"/>
    <w:rsid w:val="00AF1EFF"/>
    <w:rsid w:val="00AF5476"/>
    <w:rsid w:val="00AF79D0"/>
    <w:rsid w:val="00B021DC"/>
    <w:rsid w:val="00B0225C"/>
    <w:rsid w:val="00B029A5"/>
    <w:rsid w:val="00B033EC"/>
    <w:rsid w:val="00B13681"/>
    <w:rsid w:val="00B157F9"/>
    <w:rsid w:val="00B201A9"/>
    <w:rsid w:val="00B20F9A"/>
    <w:rsid w:val="00B21A3D"/>
    <w:rsid w:val="00B26B79"/>
    <w:rsid w:val="00B26CC5"/>
    <w:rsid w:val="00B31DAF"/>
    <w:rsid w:val="00B3317A"/>
    <w:rsid w:val="00B435FC"/>
    <w:rsid w:val="00B43730"/>
    <w:rsid w:val="00B439E4"/>
    <w:rsid w:val="00B45AE3"/>
    <w:rsid w:val="00B618AD"/>
    <w:rsid w:val="00B61A1D"/>
    <w:rsid w:val="00B63222"/>
    <w:rsid w:val="00B67403"/>
    <w:rsid w:val="00B71E06"/>
    <w:rsid w:val="00B7629B"/>
    <w:rsid w:val="00B8033B"/>
    <w:rsid w:val="00B830D0"/>
    <w:rsid w:val="00B86C63"/>
    <w:rsid w:val="00B91981"/>
    <w:rsid w:val="00B9210C"/>
    <w:rsid w:val="00B92B46"/>
    <w:rsid w:val="00B93D4C"/>
    <w:rsid w:val="00B9638E"/>
    <w:rsid w:val="00B968C5"/>
    <w:rsid w:val="00BA0CFF"/>
    <w:rsid w:val="00BA44C6"/>
    <w:rsid w:val="00BA76ED"/>
    <w:rsid w:val="00BB332A"/>
    <w:rsid w:val="00BB3B21"/>
    <w:rsid w:val="00BB5ACA"/>
    <w:rsid w:val="00BB5FDB"/>
    <w:rsid w:val="00BB75BE"/>
    <w:rsid w:val="00BC156E"/>
    <w:rsid w:val="00BD577E"/>
    <w:rsid w:val="00BD584B"/>
    <w:rsid w:val="00BE1FAE"/>
    <w:rsid w:val="00BF33BF"/>
    <w:rsid w:val="00BF58F4"/>
    <w:rsid w:val="00C01478"/>
    <w:rsid w:val="00C04876"/>
    <w:rsid w:val="00C10351"/>
    <w:rsid w:val="00C13ABF"/>
    <w:rsid w:val="00C33024"/>
    <w:rsid w:val="00C335AD"/>
    <w:rsid w:val="00C33CE1"/>
    <w:rsid w:val="00C35E79"/>
    <w:rsid w:val="00C361B8"/>
    <w:rsid w:val="00C361D1"/>
    <w:rsid w:val="00C37A76"/>
    <w:rsid w:val="00C43998"/>
    <w:rsid w:val="00C43EA3"/>
    <w:rsid w:val="00C45BE3"/>
    <w:rsid w:val="00C47F09"/>
    <w:rsid w:val="00C5270C"/>
    <w:rsid w:val="00C55C40"/>
    <w:rsid w:val="00C60CC5"/>
    <w:rsid w:val="00C629AF"/>
    <w:rsid w:val="00C63FE3"/>
    <w:rsid w:val="00C67EA6"/>
    <w:rsid w:val="00C733D0"/>
    <w:rsid w:val="00C7454E"/>
    <w:rsid w:val="00C76418"/>
    <w:rsid w:val="00C76C79"/>
    <w:rsid w:val="00C822C9"/>
    <w:rsid w:val="00C83D92"/>
    <w:rsid w:val="00C86B2C"/>
    <w:rsid w:val="00C94CA4"/>
    <w:rsid w:val="00CA36E3"/>
    <w:rsid w:val="00CA74B4"/>
    <w:rsid w:val="00CB232C"/>
    <w:rsid w:val="00CB23BB"/>
    <w:rsid w:val="00CB300F"/>
    <w:rsid w:val="00CB308E"/>
    <w:rsid w:val="00CB3162"/>
    <w:rsid w:val="00CC34E3"/>
    <w:rsid w:val="00CC37D1"/>
    <w:rsid w:val="00CD21F8"/>
    <w:rsid w:val="00CD57A7"/>
    <w:rsid w:val="00CD7389"/>
    <w:rsid w:val="00CE2BFE"/>
    <w:rsid w:val="00CE5F3B"/>
    <w:rsid w:val="00CE662C"/>
    <w:rsid w:val="00CF6E9B"/>
    <w:rsid w:val="00D014F2"/>
    <w:rsid w:val="00D04AEF"/>
    <w:rsid w:val="00D0603A"/>
    <w:rsid w:val="00D1218E"/>
    <w:rsid w:val="00D15296"/>
    <w:rsid w:val="00D16709"/>
    <w:rsid w:val="00D17FDB"/>
    <w:rsid w:val="00D2604C"/>
    <w:rsid w:val="00D26BE1"/>
    <w:rsid w:val="00D32149"/>
    <w:rsid w:val="00D34C4F"/>
    <w:rsid w:val="00D35A1F"/>
    <w:rsid w:val="00D368AB"/>
    <w:rsid w:val="00D42830"/>
    <w:rsid w:val="00D549EC"/>
    <w:rsid w:val="00D566F7"/>
    <w:rsid w:val="00D56D4D"/>
    <w:rsid w:val="00D60411"/>
    <w:rsid w:val="00D64A78"/>
    <w:rsid w:val="00D65474"/>
    <w:rsid w:val="00D65C36"/>
    <w:rsid w:val="00D661ED"/>
    <w:rsid w:val="00D67984"/>
    <w:rsid w:val="00D7112D"/>
    <w:rsid w:val="00D76EF6"/>
    <w:rsid w:val="00D77DA2"/>
    <w:rsid w:val="00D80980"/>
    <w:rsid w:val="00D832CB"/>
    <w:rsid w:val="00D841AA"/>
    <w:rsid w:val="00D90997"/>
    <w:rsid w:val="00D92466"/>
    <w:rsid w:val="00D96570"/>
    <w:rsid w:val="00D9788C"/>
    <w:rsid w:val="00DA1CCA"/>
    <w:rsid w:val="00DA2F82"/>
    <w:rsid w:val="00DA343D"/>
    <w:rsid w:val="00DA3EAC"/>
    <w:rsid w:val="00DA65B4"/>
    <w:rsid w:val="00DB01BD"/>
    <w:rsid w:val="00DB635E"/>
    <w:rsid w:val="00DC04C9"/>
    <w:rsid w:val="00DC1925"/>
    <w:rsid w:val="00DC25FC"/>
    <w:rsid w:val="00DC7CCA"/>
    <w:rsid w:val="00DD1090"/>
    <w:rsid w:val="00DD53EB"/>
    <w:rsid w:val="00DD7027"/>
    <w:rsid w:val="00DE0382"/>
    <w:rsid w:val="00DE1C04"/>
    <w:rsid w:val="00DE29D7"/>
    <w:rsid w:val="00DE3D08"/>
    <w:rsid w:val="00DE3D0E"/>
    <w:rsid w:val="00DE741F"/>
    <w:rsid w:val="00DF0992"/>
    <w:rsid w:val="00DF1645"/>
    <w:rsid w:val="00DF2EF8"/>
    <w:rsid w:val="00DF7D5A"/>
    <w:rsid w:val="00DF7E0D"/>
    <w:rsid w:val="00E03185"/>
    <w:rsid w:val="00E05C03"/>
    <w:rsid w:val="00E05D18"/>
    <w:rsid w:val="00E078CF"/>
    <w:rsid w:val="00E20B76"/>
    <w:rsid w:val="00E25C10"/>
    <w:rsid w:val="00E26D09"/>
    <w:rsid w:val="00E27277"/>
    <w:rsid w:val="00E314D0"/>
    <w:rsid w:val="00E342AF"/>
    <w:rsid w:val="00E34A1D"/>
    <w:rsid w:val="00E41513"/>
    <w:rsid w:val="00E436E7"/>
    <w:rsid w:val="00E46A68"/>
    <w:rsid w:val="00E56160"/>
    <w:rsid w:val="00E6374D"/>
    <w:rsid w:val="00E64107"/>
    <w:rsid w:val="00E65132"/>
    <w:rsid w:val="00E658EB"/>
    <w:rsid w:val="00E66474"/>
    <w:rsid w:val="00E66604"/>
    <w:rsid w:val="00E76394"/>
    <w:rsid w:val="00E80186"/>
    <w:rsid w:val="00E82AF1"/>
    <w:rsid w:val="00E84209"/>
    <w:rsid w:val="00E858D0"/>
    <w:rsid w:val="00E877A8"/>
    <w:rsid w:val="00E90CF3"/>
    <w:rsid w:val="00E92329"/>
    <w:rsid w:val="00E943F3"/>
    <w:rsid w:val="00E96206"/>
    <w:rsid w:val="00E96757"/>
    <w:rsid w:val="00E977C6"/>
    <w:rsid w:val="00EA14BB"/>
    <w:rsid w:val="00EA190F"/>
    <w:rsid w:val="00EA5B92"/>
    <w:rsid w:val="00EA6ED4"/>
    <w:rsid w:val="00EC0EAF"/>
    <w:rsid w:val="00EC0EBB"/>
    <w:rsid w:val="00EC18AA"/>
    <w:rsid w:val="00ED0397"/>
    <w:rsid w:val="00ED0EBA"/>
    <w:rsid w:val="00ED4D90"/>
    <w:rsid w:val="00EE15F3"/>
    <w:rsid w:val="00EE1F4A"/>
    <w:rsid w:val="00EE5457"/>
    <w:rsid w:val="00EE6A39"/>
    <w:rsid w:val="00EF38BB"/>
    <w:rsid w:val="00EF44A3"/>
    <w:rsid w:val="00EF487F"/>
    <w:rsid w:val="00F003F1"/>
    <w:rsid w:val="00F02728"/>
    <w:rsid w:val="00F028DD"/>
    <w:rsid w:val="00F07C55"/>
    <w:rsid w:val="00F156CC"/>
    <w:rsid w:val="00F2011B"/>
    <w:rsid w:val="00F21620"/>
    <w:rsid w:val="00F225CC"/>
    <w:rsid w:val="00F27E9E"/>
    <w:rsid w:val="00F30CC4"/>
    <w:rsid w:val="00F376F3"/>
    <w:rsid w:val="00F37878"/>
    <w:rsid w:val="00F41D79"/>
    <w:rsid w:val="00F42344"/>
    <w:rsid w:val="00F464C9"/>
    <w:rsid w:val="00F54B62"/>
    <w:rsid w:val="00F55735"/>
    <w:rsid w:val="00F5755F"/>
    <w:rsid w:val="00F6034C"/>
    <w:rsid w:val="00F662C4"/>
    <w:rsid w:val="00F74211"/>
    <w:rsid w:val="00F75D46"/>
    <w:rsid w:val="00F762E3"/>
    <w:rsid w:val="00F76AB4"/>
    <w:rsid w:val="00F82358"/>
    <w:rsid w:val="00F830EF"/>
    <w:rsid w:val="00F8482F"/>
    <w:rsid w:val="00F87B86"/>
    <w:rsid w:val="00F913D3"/>
    <w:rsid w:val="00F915A8"/>
    <w:rsid w:val="00F91C42"/>
    <w:rsid w:val="00F9218F"/>
    <w:rsid w:val="00F9493E"/>
    <w:rsid w:val="00F959B1"/>
    <w:rsid w:val="00F96AE9"/>
    <w:rsid w:val="00F96CDD"/>
    <w:rsid w:val="00FA4A7C"/>
    <w:rsid w:val="00FA4F80"/>
    <w:rsid w:val="00FB171F"/>
    <w:rsid w:val="00FB7235"/>
    <w:rsid w:val="00FC3612"/>
    <w:rsid w:val="00FD1F66"/>
    <w:rsid w:val="00FD5F27"/>
    <w:rsid w:val="00FD6F28"/>
    <w:rsid w:val="00FE3B61"/>
    <w:rsid w:val="00FE3DB5"/>
    <w:rsid w:val="00FE5AF6"/>
    <w:rsid w:val="00FF0E5B"/>
    <w:rsid w:val="00FF2E94"/>
    <w:rsid w:val="00FF3F0B"/>
    <w:rsid w:val="00FF6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01130C7-8FA8-43C7-9AD0-04A69AFD64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51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17FD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14</Words>
  <Characters>65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7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seaman</dc:creator>
  <cp:lastModifiedBy>Korotkow, Sara</cp:lastModifiedBy>
  <cp:revision>4</cp:revision>
  <cp:lastPrinted>2012-05-08T19:51:00Z</cp:lastPrinted>
  <dcterms:created xsi:type="dcterms:W3CDTF">2016-04-26T20:15:00Z</dcterms:created>
  <dcterms:modified xsi:type="dcterms:W3CDTF">2017-04-12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